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7344b43efaea4ce9" Type="http://schemas.microsoft.com/office/2006/relationships/ui/extensibility" Target="customUI/customUI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16"/>
  </p:notesMasterIdLst>
  <p:sldIdLst>
    <p:sldId id="367" r:id="rId5"/>
    <p:sldId id="363" r:id="rId6"/>
    <p:sldId id="364" r:id="rId7"/>
    <p:sldId id="365" r:id="rId8"/>
    <p:sldId id="366" r:id="rId9"/>
    <p:sldId id="370" r:id="rId10"/>
    <p:sldId id="358" r:id="rId11"/>
    <p:sldId id="359" r:id="rId12"/>
    <p:sldId id="369" r:id="rId13"/>
    <p:sldId id="361" r:id="rId14"/>
    <p:sldId id="342" r:id="rId15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19362"/>
    <a:srgbClr val="FEFEFE"/>
    <a:srgbClr val="BF6F2A"/>
    <a:srgbClr val="BD7526"/>
    <a:srgbClr val="D6ECED"/>
    <a:srgbClr val="FADBDD"/>
    <a:srgbClr val="D47772"/>
    <a:srgbClr val="A9C8A3"/>
    <a:srgbClr val="EBF4D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4660"/>
  </p:normalViewPr>
  <p:slideViewPr>
    <p:cSldViewPr snapToGrid="0">
      <p:cViewPr varScale="1">
        <p:scale>
          <a:sx n="69" d="100"/>
          <a:sy n="69" d="100"/>
        </p:scale>
        <p:origin x="21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viewProps" Target="view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e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e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e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e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2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2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19.wmf"/><Relationship Id="rId5" Type="http://schemas.openxmlformats.org/officeDocument/2006/relationships/image" Target="../media/image28.wmf"/><Relationship Id="rId10" Type="http://schemas.openxmlformats.org/officeDocument/2006/relationships/image" Target="../media/image18.wmf"/><Relationship Id="rId4" Type="http://schemas.openxmlformats.org/officeDocument/2006/relationships/image" Target="../media/image27.wmf"/><Relationship Id="rId9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027A29-1BBC-44F4-901D-0A05823E2FDF}" type="datetimeFigureOut">
              <a:rPr lang="vi-VN" smtClean="0"/>
              <a:t>18/06/2022</a:t>
            </a:fld>
            <a:endParaRPr lang="vi-VN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B2E0A3-731D-40B4-BBCD-A1D7D4875B0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262799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noProof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/>
            <a:fld id="{C8DC57A8-AE18-4654-B6AF-04B3577165BE}" type="slidenum">
              <a:rPr lang="vi-VN" smtClean="0"/>
              <a:pPr algn="r"/>
              <a:t>1</a:t>
            </a:fld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32385612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7254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từng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muốn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.</a:t>
            </a:r>
          </a:p>
          <a:p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hết</a:t>
            </a:r>
            <a:r>
              <a:rPr lang="en-US" baseline="0" dirty="0"/>
              <a:t> 3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GV </a:t>
            </a:r>
            <a:r>
              <a:rPr lang="en-US" baseline="0" dirty="0" err="1"/>
              <a:t>thay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cảm</a:t>
            </a:r>
            <a:r>
              <a:rPr lang="en-US" baseline="0" dirty="0"/>
              <a:t> </a:t>
            </a:r>
            <a:r>
              <a:rPr lang="en-US" baseline="0" dirty="0" err="1"/>
              <a:t>ơn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bạn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tục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1549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phương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HS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xem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</a:t>
            </a:r>
            <a:r>
              <a:rPr lang="en-US" baseline="0" dirty="0" err="1"/>
              <a:t>chưa</a:t>
            </a:r>
            <a:r>
              <a:rPr lang="en-US" baseline="0" dirty="0"/>
              <a:t>. 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ẩ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PA </a:t>
            </a:r>
            <a:r>
              <a:rPr lang="en-US" baseline="0" dirty="0" err="1"/>
              <a:t>khác</a:t>
            </a:r>
            <a:r>
              <a:rPr lang="en-US" baseline="0" dirty="0"/>
              <a:t> </a:t>
            </a:r>
            <a:r>
              <a:rPr lang="en-US" baseline="0" dirty="0" err="1"/>
              <a:t>tới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PA.đúng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hạt</a:t>
            </a:r>
            <a:r>
              <a:rPr lang="en-US" baseline="0" dirty="0"/>
              <a:t> </a:t>
            </a:r>
            <a:r>
              <a:rPr lang="en-US" baseline="0" dirty="0" err="1"/>
              <a:t>dẻ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ga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4539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C617C8E-F8FC-4C21-BF7E-6D2361FFFD71}" type="slidenum">
              <a:rPr lang="en-US" sz="1200" b="0">
                <a:solidFill>
                  <a:prstClr val="black"/>
                </a:solidFill>
                <a:latin typeface="Arial" charset="0"/>
              </a:rPr>
              <a:pPr eaLnBrk="1" hangingPunct="1"/>
              <a:t>11</a:t>
            </a:fld>
            <a:endParaRPr lang="en-US" sz="1200" b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64492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69A23A6-8C44-47A6-BA76-C298369A6A7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FE218801-EB4A-4826-8193-94A3C1F97B6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E4DF77F3-72C5-4E8F-99DE-0EE2B052E3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D802F3-3827-4624-B943-E6E81AB5D69C}" type="datetimeFigureOut">
              <a:rPr lang="vi-VN" smtClean="0"/>
              <a:t>18/06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AE18C07-BBEA-4667-BE72-2133945A32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9BA1EE0-3EC9-48A1-A44C-0124B5B7DB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B532E-E692-4384-9F69-9D0FA5914A65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754449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CB618F7-7F07-488C-9B29-F4D3392D9A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659D759A-FAB5-4803-B71C-42BFEFB0FD1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10762BE-389B-49DA-BE8E-046FF34424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D802F3-3827-4624-B943-E6E81AB5D69C}" type="datetimeFigureOut">
              <a:rPr lang="vi-VN" smtClean="0"/>
              <a:t>18/06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D2D8066-3F1F-41CC-876B-FD80CC2C5D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C9A4C2C-46E9-4B39-9D64-F33980AB88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B532E-E692-4384-9F69-9D0FA5914A65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566421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B9B58A1A-D6AB-4F17-AC2D-0C1FD6DF49A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FD51D233-FAF8-4B55-BD7C-3E7B954EC75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61B3BEB-827F-4A72-8B47-4E1622BF4C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D802F3-3827-4624-B943-E6E81AB5D69C}" type="datetimeFigureOut">
              <a:rPr lang="vi-VN" smtClean="0"/>
              <a:t>18/06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CF83DDB-E2FD-426C-8B3D-B85B60DC74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BA712F1-CAFB-4A10-A008-46BBD8E0EF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B532E-E692-4384-9F69-9D0FA5914A65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210432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22893D6-E2D7-48A2-99FD-D2292D40F1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5C0AD3B-5A26-4348-86CA-8F463F0493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308F2A4-5F2E-4000-8F0C-707E997A09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D802F3-3827-4624-B943-E6E81AB5D69C}" type="datetimeFigureOut">
              <a:rPr lang="vi-VN" smtClean="0"/>
              <a:t>18/06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ADBFED3-8A5B-447B-8633-B8D26D03AC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A822AC9-36DF-4E30-A730-754BDC689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B532E-E692-4384-9F69-9D0FA5914A65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649689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51E39BD-90F2-4B6A-9136-6200ECA967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1542BF0-0604-41EC-83DF-447C45C198A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72CE080-553E-4C79-97B5-C0F955224E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D802F3-3827-4624-B943-E6E81AB5D69C}" type="datetimeFigureOut">
              <a:rPr lang="vi-VN" smtClean="0"/>
              <a:t>18/06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C3687BB-A78A-48BA-854D-622DDA0DC4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1FFFB42-CCCF-4318-99FE-C33894F7AF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B532E-E692-4384-9F69-9D0FA5914A65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149125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0EB8681-F96B-43E1-B6A2-5B111213E1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A648F3DD-F6E7-4E5C-BC80-0F8E2339B08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ADF0F28C-E9C5-4910-840C-F3BB24B18D1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F0FFF35-929B-4467-9F25-C31C67ACA6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D802F3-3827-4624-B943-E6E81AB5D69C}" type="datetimeFigureOut">
              <a:rPr lang="vi-VN" smtClean="0"/>
              <a:t>18/06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A2080EB-68B4-40F6-99AB-B21EE3B83B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B0711C5A-25F1-4FE4-9080-363E767E84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B532E-E692-4384-9F69-9D0FA5914A65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043556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9529CD7-9DBA-45BF-A50B-2072630A9B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9535886D-633E-486C-8720-9BF968D5AFD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C1A1D705-9881-4519-BB12-071A6E52D6F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05B4597F-9BEE-4195-9F80-71A2B6E4BAE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66272874-3F4B-4B4D-AD69-DDD67F9253D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FBACAA49-B31A-466D-B25B-E5307A27DD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D802F3-3827-4624-B943-E6E81AB5D69C}" type="datetimeFigureOut">
              <a:rPr lang="vi-VN" smtClean="0"/>
              <a:t>18/06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ED0797B2-4137-42FE-BE41-FC9F4A6070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D6531CB5-30D4-4778-908B-F26966368F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B532E-E692-4384-9F69-9D0FA5914A65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592678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621C44E-0BA5-437F-91FC-B59018A384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F1872F4B-3411-4CA1-BC48-366C267DB9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D802F3-3827-4624-B943-E6E81AB5D69C}" type="datetimeFigureOut">
              <a:rPr lang="vi-VN" smtClean="0"/>
              <a:t>18/06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F2090377-764A-4D0E-BD2F-50EDC0F186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67E309DE-C627-4A8A-BA59-BE65DB6A04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B532E-E692-4384-9F69-9D0FA5914A65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347986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344FFDE7-4D75-40B0-AAC8-7E18A069ED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D802F3-3827-4624-B943-E6E81AB5D69C}" type="datetimeFigureOut">
              <a:rPr lang="vi-VN" smtClean="0"/>
              <a:t>18/06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CB92DDC4-E824-44C7-BB1C-8A9578AE03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161CA688-BF08-4079-BE5B-2D7BAB166C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B532E-E692-4384-9F69-9D0FA5914A65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577885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FA118E5-6E88-4568-8DA0-3DC34E4170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7A8FD91-48F0-4529-979C-D1AF83162E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6214EC79-264B-450A-B641-6365DA250ED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3687F68E-3A9C-4BC3-86E0-7DF237131C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D802F3-3827-4624-B943-E6E81AB5D69C}" type="datetimeFigureOut">
              <a:rPr lang="vi-VN" smtClean="0"/>
              <a:t>18/06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9BD03CA1-B764-40CB-8C8B-C2DE9DB34F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3BDD5271-F5BD-499C-9CD7-0183D99262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B532E-E692-4384-9F69-9D0FA5914A65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07960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02E5D01-F2A9-40CB-96FB-40A1C53592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58760D96-50CC-498A-87F9-A7399748B77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94509FF9-6B77-4C3F-98B9-E012BE80D11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30238A3-9767-4712-A995-FDAFA64185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D802F3-3827-4624-B943-E6E81AB5D69C}" type="datetimeFigureOut">
              <a:rPr lang="vi-VN" smtClean="0"/>
              <a:t>18/06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AC58B1A6-233B-4DFE-83AA-6B54D83019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7431492-9706-419C-A41C-2CD0075912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B532E-E692-4384-9F69-9D0FA5914A65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147717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DEECB08D-76B7-4EFF-B44A-4611D11B6A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88F79A7F-3B4E-4CAF-B79F-41EF6132293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EC73F01B-EE93-4F4B-80F7-5C0940B9AF4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D802F3-3827-4624-B943-E6E81AB5D69C}" type="datetimeFigureOut">
              <a:rPr lang="vi-VN" smtClean="0"/>
              <a:t>18/06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0EA9DEC-86B8-4A89-A675-73CD6D60485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D336879-F5BF-455F-9723-2CD5E4B94FF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7B532E-E692-4384-9F69-9D0FA5914A65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596814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jpg"/><Relationship Id="rId13" Type="http://schemas.openxmlformats.org/officeDocument/2006/relationships/image" Target="../media/image40.png"/><Relationship Id="rId3" Type="http://schemas.openxmlformats.org/officeDocument/2006/relationships/audio" Target="../media/media2.mp3"/><Relationship Id="rId7" Type="http://schemas.openxmlformats.org/officeDocument/2006/relationships/slide" Target="slide7.xml"/><Relationship Id="rId12" Type="http://schemas.microsoft.com/office/2007/relationships/hdphoto" Target="../media/hdphoto2.wdp"/><Relationship Id="rId17" Type="http://schemas.openxmlformats.org/officeDocument/2006/relationships/image" Target="../media/image44.wmf"/><Relationship Id="rId2" Type="http://schemas.microsoft.com/office/2007/relationships/media" Target="../media/media2.mp3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7.v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39.png"/><Relationship Id="rId5" Type="http://schemas.openxmlformats.org/officeDocument/2006/relationships/audio" Target="../media/media3.mp3"/><Relationship Id="rId15" Type="http://schemas.openxmlformats.org/officeDocument/2006/relationships/image" Target="../media/image45.png"/><Relationship Id="rId10" Type="http://schemas.microsoft.com/office/2007/relationships/hdphoto" Target="../media/hdphoto1.wdp"/><Relationship Id="rId4" Type="http://schemas.microsoft.com/office/2007/relationships/media" Target="../media/media3.mp3"/><Relationship Id="rId9" Type="http://schemas.openxmlformats.org/officeDocument/2006/relationships/image" Target="../media/image38.png"/><Relationship Id="rId14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0.wmf"/><Relationship Id="rId5" Type="http://schemas.openxmlformats.org/officeDocument/2006/relationships/image" Target="../media/image16.png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4.emf"/><Relationship Id="rId4" Type="http://schemas.openxmlformats.org/officeDocument/2006/relationships/image" Target="../media/image15.png"/><Relationship Id="rId9" Type="http://schemas.openxmlformats.org/officeDocument/2006/relationships/image" Target="../media/image9.wmf"/><Relationship Id="rId1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31.wmf"/><Relationship Id="rId26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13.bin"/><Relationship Id="rId28" Type="http://schemas.openxmlformats.org/officeDocument/2006/relationships/image" Target="../media/image21.wmf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9.wmf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13" Type="http://schemas.openxmlformats.org/officeDocument/2006/relationships/image" Target="../media/image36.jp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3.png"/><Relationship Id="rId12" Type="http://schemas.openxmlformats.org/officeDocument/2006/relationships/slide" Target="slide11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slide" Target="slide8.xml"/><Relationship Id="rId11" Type="http://schemas.openxmlformats.org/officeDocument/2006/relationships/image" Target="../media/image35.png"/><Relationship Id="rId5" Type="http://schemas.openxmlformats.org/officeDocument/2006/relationships/image" Target="../media/image32.png"/><Relationship Id="rId10" Type="http://schemas.openxmlformats.org/officeDocument/2006/relationships/slide" Target="slide10.xml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jpg"/><Relationship Id="rId13" Type="http://schemas.openxmlformats.org/officeDocument/2006/relationships/image" Target="../media/image40.png"/><Relationship Id="rId3" Type="http://schemas.microsoft.com/office/2007/relationships/media" Target="../media/media3.mp3"/><Relationship Id="rId7" Type="http://schemas.openxmlformats.org/officeDocument/2006/relationships/slide" Target="slide7.xml"/><Relationship Id="rId12" Type="http://schemas.microsoft.com/office/2007/relationships/hdphoto" Target="../media/hdphoto2.wdp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notesSlide" Target="../notesSlides/notesSlide4.xml"/><Relationship Id="rId11" Type="http://schemas.openxmlformats.org/officeDocument/2006/relationships/image" Target="../media/image39.png"/><Relationship Id="rId5" Type="http://schemas.openxmlformats.org/officeDocument/2006/relationships/slideLayout" Target="../slideLayouts/slideLayout7.xml"/><Relationship Id="rId10" Type="http://schemas.microsoft.com/office/2007/relationships/hdphoto" Target="../media/hdphoto1.wdp"/><Relationship Id="rId4" Type="http://schemas.openxmlformats.org/officeDocument/2006/relationships/audio" Target="../media/media3.mp3"/><Relationship Id="rId9" Type="http://schemas.openxmlformats.org/officeDocument/2006/relationships/image" Target="../media/image38.png"/><Relationship Id="rId14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jpg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43.wmf"/><Relationship Id="rId3" Type="http://schemas.openxmlformats.org/officeDocument/2006/relationships/audio" Target="../media/media2.mp3"/><Relationship Id="rId7" Type="http://schemas.openxmlformats.org/officeDocument/2006/relationships/slide" Target="slide7.xml"/><Relationship Id="rId12" Type="http://schemas.openxmlformats.org/officeDocument/2006/relationships/image" Target="../media/image32.png"/><Relationship Id="rId17" Type="http://schemas.openxmlformats.org/officeDocument/2006/relationships/oleObject" Target="../embeddings/oleObject28.bin"/><Relationship Id="rId2" Type="http://schemas.microsoft.com/office/2007/relationships/media" Target="../media/media2.mp3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6.v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40.png"/><Relationship Id="rId5" Type="http://schemas.openxmlformats.org/officeDocument/2006/relationships/audio" Target="../media/media3.mp3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39.png"/><Relationship Id="rId4" Type="http://schemas.microsoft.com/office/2007/relationships/media" Target="../media/media3.mp3"/><Relationship Id="rId9" Type="http://schemas.openxmlformats.org/officeDocument/2006/relationships/image" Target="../media/image38.png"/><Relationship Id="rId14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34636"/>
            <a:ext cx="12191999" cy="685799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957388" y="214095"/>
            <a:ext cx="83057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ÒNG GIÁO DỤC VÀ ĐÀO TẠO 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……………..</a:t>
            </a:r>
            <a:endParaRPr lang="en-US" sz="28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ƯỜNG TRUNG HỌC CƠ 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Ở……………</a:t>
            </a:r>
            <a:endParaRPr lang="en-US" sz="28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11400" y="4286484"/>
            <a:ext cx="6389801" cy="10182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45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Giáo viên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………………………….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450"/>
              </a:spcBef>
            </a:pP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rường:……………………………..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628776" y="2425245"/>
            <a:ext cx="8963025" cy="926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4008" tIns="32004" rIns="64008" bIns="32004" anchor="ctr">
            <a:spAutoFit/>
          </a:bodyPr>
          <a:lstStyle/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CHƯƠNG IV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4 – TIẾT 3: LUYỆN TẬP 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9916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637309" y="74868"/>
            <a:ext cx="11152909" cy="144532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3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vẽ, hãy xác định KL của định lí: “Qua một điểm ở ngoài một đường thẳng chỉ có một đường thẳng song song với đường thẳng đó”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accent5">
                  <a:lumMod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47000" y="3463364"/>
            <a:ext cx="4391890" cy="95410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hẳng b là duy nhất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532487" y="4574561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02275" y="4457352"/>
            <a:ext cx="4389687" cy="95410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Qua một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điểm ở ngoài đường thẳng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02276" y="3463364"/>
            <a:ext cx="4391889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1" name="Picture 10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5043457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4752105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4687110" y="2079454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  <p:pic>
        <p:nvPicPr>
          <p:cNvPr id="7170" name="Picture 1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197" y="1568338"/>
            <a:ext cx="3751728" cy="1742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2206697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054857"/>
              </p:ext>
            </p:extLst>
          </p:nvPr>
        </p:nvGraphicFramePr>
        <p:xfrm>
          <a:off x="7468615" y="4662681"/>
          <a:ext cx="672353" cy="376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16" imgW="368140" imgH="177723" progId="Equation.DSMT4">
                  <p:embed/>
                </p:oleObj>
              </mc:Choice>
              <mc:Fallback>
                <p:oleObj name="Equation" r:id="rId16" imgW="368140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8615" y="4662681"/>
                        <a:ext cx="672353" cy="3765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8794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8150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5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5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5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6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WordArt 2"/>
          <p:cNvSpPr>
            <a:spLocks noChangeArrowheads="1" noChangeShapeType="1" noTextEdit="1"/>
          </p:cNvSpPr>
          <p:nvPr/>
        </p:nvSpPr>
        <p:spPr bwMode="auto">
          <a:xfrm>
            <a:off x="2386528" y="32084"/>
            <a:ext cx="9392388" cy="76130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40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+mj-lt"/>
                <a:cs typeface="Times New Roman"/>
              </a:rPr>
              <a:t>HƯỚNG DẪN HỌC Ở NHÀ VÀ CHUẨN BỊ BÀI SAU</a:t>
            </a:r>
            <a:endParaRPr lang="en-US" sz="40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+mj-lt"/>
              <a:cs typeface="Times New Roman"/>
            </a:endParaRP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413083" y="1100356"/>
            <a:ext cx="1008234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 u="sng" dirty="0" err="1">
                <a:solidFill>
                  <a:srgbClr val="000000"/>
                </a:solidFill>
              </a:rPr>
              <a:t>Học</a:t>
            </a:r>
            <a:r>
              <a:rPr lang="en-US" sz="2800" u="sng" dirty="0">
                <a:solidFill>
                  <a:srgbClr val="000000"/>
                </a:solidFill>
              </a:rPr>
              <a:t> ở </a:t>
            </a:r>
            <a:r>
              <a:rPr lang="en-US" sz="2800" u="sng" dirty="0" err="1">
                <a:solidFill>
                  <a:srgbClr val="000000"/>
                </a:solidFill>
              </a:rPr>
              <a:t>nhà</a:t>
            </a:r>
            <a:endParaRPr lang="en-US" sz="2800" u="sng" dirty="0">
              <a:solidFill>
                <a:srgbClr val="000000"/>
              </a:solidFill>
            </a:endParaRP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489283" y="1613118"/>
            <a:ext cx="11702716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342900" indent="-342900" eaLnBrk="1" fontAlgn="base" hangingPunct="1">
              <a:spcBef>
                <a:spcPct val="50000"/>
              </a:spcBef>
              <a:spcAft>
                <a:spcPct val="0"/>
              </a:spcAft>
              <a:buFontTx/>
              <a:buChar char="-"/>
            </a:pPr>
            <a:r>
              <a:rPr lang="en-US" sz="2800" dirty="0">
                <a:solidFill>
                  <a:srgbClr val="0000FF"/>
                </a:solidFill>
              </a:rPr>
              <a:t>Ghi nhớ nội dung bài học</a:t>
            </a:r>
            <a:r>
              <a:rPr lang="en-US" sz="2800" dirty="0" smtClean="0">
                <a:solidFill>
                  <a:srgbClr val="0000FF"/>
                </a:solidFill>
              </a:rPr>
              <a:t>.</a:t>
            </a:r>
          </a:p>
          <a:p>
            <a:pPr lvl="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 b="0" dirty="0" smtClean="0">
                <a:solidFill>
                  <a:srgbClr val="0000FF"/>
                </a:solidFill>
              </a:rPr>
              <a:t>+</a:t>
            </a:r>
            <a:r>
              <a:rPr lang="nl-NL" sz="2800" b="0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nl-NL" sz="2800" b="0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Đặc điểm của định lí</a:t>
            </a:r>
            <a:r>
              <a:rPr lang="nl-NL" sz="2800" b="0" dirty="0" smtClean="0">
                <a:solidFill>
                  <a:srgbClr val="0000CC"/>
                </a:solidFill>
                <a:ea typeface="Calibri" charset="0"/>
                <a:cs typeface="Times New Roman" panose="02020603050405020304" pitchFamily="18" charset="0"/>
              </a:rPr>
              <a:t>, </a:t>
            </a:r>
            <a:r>
              <a:rPr lang="nl-NL" sz="2800" b="0" dirty="0">
                <a:solidFill>
                  <a:srgbClr val="0000CC"/>
                </a:solidFill>
                <a:ea typeface="Calibri" charset="0"/>
                <a:cs typeface="Times New Roman" panose="02020603050405020304" pitchFamily="18" charset="0"/>
              </a:rPr>
              <a:t>phân biệt giả thiết, kết luận của định lí. </a:t>
            </a:r>
          </a:p>
          <a:p>
            <a:pPr lvl="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 b="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+ </a:t>
            </a:r>
            <a:r>
              <a:rPr lang="nl-NL" sz="2800" b="0" dirty="0" smtClean="0">
                <a:solidFill>
                  <a:srgbClr val="0000CC"/>
                </a:solidFill>
                <a:ea typeface="Calibri" charset="0"/>
                <a:cs typeface="Times New Roman" panose="02020603050405020304" pitchFamily="18" charset="0"/>
              </a:rPr>
              <a:t>Các </a:t>
            </a:r>
            <a:r>
              <a:rPr lang="nl-NL" sz="2800" b="0" dirty="0">
                <a:solidFill>
                  <a:srgbClr val="0000CC"/>
                </a:solidFill>
                <a:ea typeface="Calibri" charset="0"/>
                <a:cs typeface="Times New Roman" panose="02020603050405020304" pitchFamily="18" charset="0"/>
              </a:rPr>
              <a:t>bước chứng minh một định lí.</a:t>
            </a:r>
            <a:endParaRPr lang="en-US" sz="2800" b="0" dirty="0">
              <a:cs typeface="Times New Roman" panose="02020603050405020304" pitchFamily="18" charset="0"/>
              <a:sym typeface="Symbol" pitchFamily="18" charset="2"/>
            </a:endParaRPr>
          </a:p>
          <a:p>
            <a:pPr marL="457200" indent="-457200" eaLnBrk="1" fontAlgn="base" hangingPunct="1">
              <a:spcBef>
                <a:spcPct val="50000"/>
              </a:spcBef>
              <a:spcAft>
                <a:spcPct val="0"/>
              </a:spcAft>
              <a:buFontTx/>
              <a:buChar char="-"/>
            </a:pPr>
            <a:r>
              <a:rPr lang="en-US" sz="2800" dirty="0" smtClean="0">
                <a:solidFill>
                  <a:srgbClr val="0000FF"/>
                </a:solidFill>
              </a:rPr>
              <a:t>Làm </a:t>
            </a:r>
            <a:r>
              <a:rPr lang="en-US" sz="2800" dirty="0">
                <a:solidFill>
                  <a:srgbClr val="0000FF"/>
                </a:solidFill>
              </a:rPr>
              <a:t>bài tập: </a:t>
            </a:r>
            <a:r>
              <a:rPr lang="en-US" sz="2800" dirty="0" smtClean="0">
                <a:solidFill>
                  <a:srgbClr val="0000FF"/>
                </a:solidFill>
              </a:rPr>
              <a:t>Ôn tập chương IV- SGK </a:t>
            </a:r>
            <a:r>
              <a:rPr lang="en-US" sz="2800" dirty="0">
                <a:solidFill>
                  <a:srgbClr val="0000FF"/>
                </a:solidFill>
              </a:rPr>
              <a:t>– </a:t>
            </a:r>
            <a:r>
              <a:rPr lang="en-US" sz="2800" dirty="0" smtClean="0">
                <a:solidFill>
                  <a:srgbClr val="0000FF"/>
                </a:solidFill>
              </a:rPr>
              <a:t>Trang 108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413083" y="4115612"/>
            <a:ext cx="11586411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800" u="sng" dirty="0" err="1">
                <a:solidFill>
                  <a:schemeClr val="tx1"/>
                </a:solidFill>
              </a:rPr>
              <a:t>Chuẩn</a:t>
            </a:r>
            <a:r>
              <a:rPr lang="en-US" sz="2800" u="sng" dirty="0">
                <a:solidFill>
                  <a:schemeClr val="tx1"/>
                </a:solidFill>
              </a:rPr>
              <a:t> </a:t>
            </a:r>
            <a:r>
              <a:rPr lang="en-US" sz="2800" u="sng" dirty="0" err="1">
                <a:solidFill>
                  <a:schemeClr val="tx1"/>
                </a:solidFill>
              </a:rPr>
              <a:t>bị</a:t>
            </a:r>
            <a:r>
              <a:rPr lang="en-US" sz="2800" u="sng" dirty="0">
                <a:solidFill>
                  <a:schemeClr val="tx1"/>
                </a:solidFill>
              </a:rPr>
              <a:t> </a:t>
            </a:r>
            <a:r>
              <a:rPr lang="en-US" sz="2800" u="sng" dirty="0" err="1">
                <a:solidFill>
                  <a:schemeClr val="tx1"/>
                </a:solidFill>
              </a:rPr>
              <a:t>bài</a:t>
            </a:r>
            <a:r>
              <a:rPr lang="en-US" sz="2800" u="sng" dirty="0">
                <a:solidFill>
                  <a:schemeClr val="tx1"/>
                </a:solidFill>
              </a:rPr>
              <a:t> </a:t>
            </a:r>
            <a:r>
              <a:rPr lang="en-US" sz="2800" u="sng" dirty="0" err="1">
                <a:solidFill>
                  <a:schemeClr val="tx1"/>
                </a:solidFill>
              </a:rPr>
              <a:t>sau</a:t>
            </a:r>
            <a:r>
              <a:rPr lang="en-US" sz="2800" u="sng" dirty="0">
                <a:solidFill>
                  <a:schemeClr val="tx1"/>
                </a:solidFill>
              </a:rPr>
              <a:t>:</a:t>
            </a:r>
          </a:p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FF"/>
                </a:solidFill>
              </a:rPr>
              <a:t>- Tiết </a:t>
            </a:r>
            <a:r>
              <a:rPr lang="en-US" sz="2800" dirty="0" smtClean="0">
                <a:solidFill>
                  <a:srgbClr val="0000FF"/>
                </a:solidFill>
              </a:rPr>
              <a:t>sau ôn tập chương IV.</a:t>
            </a:r>
            <a:endParaRPr lang="en-US" sz="2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9854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000"/>
    </mc:Choice>
    <mc:Fallback xmlns="">
      <p:transition spd="slow" advTm="1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/>
      <p:bldP spid="26628" grpId="0"/>
      <p:bldP spid="2662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3601636" y="1"/>
            <a:ext cx="4189224" cy="641567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0742257-3980-4551-868A-26DC3CB821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2981" y="483207"/>
            <a:ext cx="8378529" cy="750532"/>
          </a:xfrm>
        </p:spPr>
        <p:txBody>
          <a:bodyPr>
            <a:normAutofit/>
          </a:bodyPr>
          <a:lstStyle/>
          <a:p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1: Viết giả thiết, kết luận của định lí</a:t>
            </a:r>
            <a:endParaRPr lang="en-US" sz="28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DF9BD0EA-8A82-4EEC-BF24-49675928EA0D}"/>
              </a:ext>
            </a:extLst>
          </p:cNvPr>
          <p:cNvSpPr txBox="1">
            <a:spLocks/>
          </p:cNvSpPr>
          <p:nvPr/>
        </p:nvSpPr>
        <p:spPr>
          <a:xfrm>
            <a:off x="976226" y="1120433"/>
            <a:ext cx="2975847" cy="596991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Bài 1(SGK-Tr107)</a:t>
            </a:r>
            <a:endParaRPr lang="en-US" sz="40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ea typeface="Tahoma"/>
              <a:cs typeface="Times New Roman" panose="02020603050405020304" pitchFamily="18" charset="0"/>
            </a:endParaRPr>
          </a:p>
        </p:txBody>
      </p:sp>
      <p:pic>
        <p:nvPicPr>
          <p:cNvPr id="1026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3787" y="991891"/>
            <a:ext cx="3270142" cy="2603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76226" y="1864562"/>
            <a:ext cx="775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6552661"/>
              </p:ext>
            </p:extLst>
          </p:nvPr>
        </p:nvGraphicFramePr>
        <p:xfrm>
          <a:off x="1611823" y="1937284"/>
          <a:ext cx="3099653" cy="1125075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827858">
                  <a:extLst>
                    <a:ext uri="{9D8B030D-6E8A-4147-A177-3AD203B41FA5}">
                      <a16:colId xmlns:a16="http://schemas.microsoft.com/office/drawing/2014/main" val="2041705718"/>
                    </a:ext>
                  </a:extLst>
                </a:gridCol>
                <a:gridCol w="2271795">
                  <a:extLst>
                    <a:ext uri="{9D8B030D-6E8A-4147-A177-3AD203B41FA5}">
                      <a16:colId xmlns:a16="http://schemas.microsoft.com/office/drawing/2014/main" val="3923576712"/>
                    </a:ext>
                  </a:extLst>
                </a:gridCol>
              </a:tblGrid>
              <a:tr h="65326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nl-NL" sz="28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GT                          </a:t>
                      </a:r>
                      <a:endParaRPr lang="en-US" sz="2800" dirty="0">
                        <a:effectLst/>
                        <a:latin typeface=".VnTime" panose="020B7200000000000000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nl-NL" sz="28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nl-NL" sz="2800" i="1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nl-NL" sz="28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// </a:t>
                      </a:r>
                      <a:r>
                        <a:rPr lang="nl-NL" sz="2800" i="1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nl-NL" sz="2800" i="1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nl-NL" sz="2800" i="0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;</a:t>
                      </a:r>
                      <a:endParaRPr lang="en-US" sz="2800" i="0" dirty="0">
                        <a:effectLst/>
                        <a:latin typeface=".VnTime" panose="020B7200000000000000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2209017"/>
                  </a:ext>
                </a:extLst>
              </a:tr>
              <a:tr h="47180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nl-NL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  <a:endParaRPr lang="en-US" sz="2800" dirty="0">
                        <a:effectLst/>
                        <a:latin typeface=".VnTime" panose="020B7200000000000000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nl-NL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46109456"/>
                  </a:ext>
                </a:extLst>
              </a:tr>
            </a:tbl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880649" y="4450201"/>
            <a:ext cx="775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58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9372" y="3714797"/>
            <a:ext cx="3187894" cy="21520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" name="Table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9072021"/>
              </p:ext>
            </p:extLst>
          </p:nvPr>
        </p:nvGraphicFramePr>
        <p:xfrm>
          <a:off x="1547244" y="4494316"/>
          <a:ext cx="3846167" cy="1169183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1027237">
                  <a:extLst>
                    <a:ext uri="{9D8B030D-6E8A-4147-A177-3AD203B41FA5}">
                      <a16:colId xmlns:a16="http://schemas.microsoft.com/office/drawing/2014/main" val="2041705718"/>
                    </a:ext>
                  </a:extLst>
                </a:gridCol>
                <a:gridCol w="2818930">
                  <a:extLst>
                    <a:ext uri="{9D8B030D-6E8A-4147-A177-3AD203B41FA5}">
                      <a16:colId xmlns:a16="http://schemas.microsoft.com/office/drawing/2014/main" val="3923576712"/>
                    </a:ext>
                  </a:extLst>
                </a:gridCol>
              </a:tblGrid>
              <a:tr h="67888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nl-NL" sz="28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GT                          </a:t>
                      </a:r>
                      <a:endParaRPr lang="en-US" sz="2800" dirty="0">
                        <a:effectLst/>
                        <a:latin typeface=".VnTime" panose="020B7200000000000000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nl-NL" sz="28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lang="nl-NL" sz="2800" i="1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nl-NL" sz="2800" i="1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nl-NL" sz="2800" i="0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// </a:t>
                      </a:r>
                      <a:r>
                        <a:rPr lang="nl-NL" sz="2800" i="1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’ </a:t>
                      </a:r>
                      <a:r>
                        <a:rPr lang="nl-NL" sz="2800" i="0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;</a:t>
                      </a:r>
                      <a:r>
                        <a:rPr lang="nl-NL" sz="28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nl-NL" sz="2800" i="1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’  </a:t>
                      </a:r>
                      <a:r>
                        <a:rPr lang="nl-NL" sz="2800" i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// </a:t>
                      </a:r>
                      <a:r>
                        <a:rPr lang="nl-NL" sz="2800" i="1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”</a:t>
                      </a:r>
                      <a:r>
                        <a:rPr lang="nl-NL" sz="28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       </a:t>
                      </a:r>
                      <a:r>
                        <a:rPr lang="nl-NL" sz="2800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 dirty="0">
                        <a:effectLst/>
                        <a:latin typeface=".VnTime" panose="020B7200000000000000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2209017"/>
                  </a:ext>
                </a:extLst>
              </a:tr>
              <a:tr h="49030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nl-NL" sz="2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  <a:endParaRPr lang="en-US" sz="2800">
                        <a:effectLst/>
                        <a:latin typeface=".VnTime" panose="020B7200000000000000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nl-NL" sz="28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nl-NL" sz="2800" i="1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nl-NL" sz="2800" i="1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nl-NL" sz="2800" i="0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// </a:t>
                      </a:r>
                      <a:r>
                        <a:rPr lang="nl-NL" sz="2800" i="1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’ </a:t>
                      </a:r>
                      <a:r>
                        <a:rPr lang="nl-NL" sz="2800" i="0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// </a:t>
                      </a:r>
                      <a:r>
                        <a:rPr lang="nl-NL" sz="2800" i="1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’’</a:t>
                      </a:r>
                      <a:endParaRPr lang="nl-NL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46109456"/>
                  </a:ext>
                </a:extLst>
              </a:tr>
            </a:tbl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516514"/>
              </p:ext>
            </p:extLst>
          </p:nvPr>
        </p:nvGraphicFramePr>
        <p:xfrm>
          <a:off x="3788216" y="1965698"/>
          <a:ext cx="774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Equation" r:id="rId5" imgW="774360" imgH="304560" progId="Equation.DSMT4">
                  <p:embed/>
                </p:oleObj>
              </mc:Choice>
              <mc:Fallback>
                <p:oleObj name="Equation" r:id="rId5" imgW="774360" imgH="304560" progId="Equation.DSMT4">
                  <p:embed/>
                  <p:pic>
                    <p:nvPicPr>
                      <p:cNvPr id="615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8216" y="1965698"/>
                        <a:ext cx="774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502532"/>
              </p:ext>
            </p:extLst>
          </p:nvPr>
        </p:nvGraphicFramePr>
        <p:xfrm>
          <a:off x="2708327" y="2705277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Equation" r:id="rId7" imgW="761760" imgH="317160" progId="Equation.DSMT4">
                  <p:embed/>
                </p:oleObj>
              </mc:Choice>
              <mc:Fallback>
                <p:oleObj name="Equation" r:id="rId7" imgW="761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08327" y="2705277"/>
                        <a:ext cx="762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67391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  <p:bldP spid="5" grpId="0"/>
      <p:bldP spid="3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3601636" y="1"/>
            <a:ext cx="4189224" cy="641567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10742257-3980-4551-868A-26DC3CB821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2981" y="483207"/>
            <a:ext cx="8378529" cy="750532"/>
          </a:xfrm>
        </p:spPr>
        <p:txBody>
          <a:bodyPr>
            <a:normAutofit/>
          </a:bodyPr>
          <a:lstStyle/>
          <a:p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1: Viết giả thiết, kết luận của định lí</a:t>
            </a:r>
            <a:endParaRPr lang="en-US" sz="28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DF9BD0EA-8A82-4EEC-BF24-49675928EA0D}"/>
              </a:ext>
            </a:extLst>
          </p:cNvPr>
          <p:cNvSpPr txBox="1">
            <a:spLocks/>
          </p:cNvSpPr>
          <p:nvPr/>
        </p:nvSpPr>
        <p:spPr>
          <a:xfrm>
            <a:off x="976226" y="1120433"/>
            <a:ext cx="2975847" cy="596991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Bài 1(SGK-Tr107)</a:t>
            </a:r>
            <a:endParaRPr lang="en-US" sz="40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ea typeface="Tahoma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76226" y="1771574"/>
            <a:ext cx="775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0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2841" y="1918635"/>
            <a:ext cx="3637337" cy="2545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518838" y="2342631"/>
          <a:ext cx="4448013" cy="1697961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1187979">
                  <a:extLst>
                    <a:ext uri="{9D8B030D-6E8A-4147-A177-3AD203B41FA5}">
                      <a16:colId xmlns:a16="http://schemas.microsoft.com/office/drawing/2014/main" val="2041705718"/>
                    </a:ext>
                  </a:extLst>
                </a:gridCol>
                <a:gridCol w="3260034">
                  <a:extLst>
                    <a:ext uri="{9D8B030D-6E8A-4147-A177-3AD203B41FA5}">
                      <a16:colId xmlns:a16="http://schemas.microsoft.com/office/drawing/2014/main" val="3923576712"/>
                    </a:ext>
                  </a:extLst>
                </a:gridCol>
              </a:tblGrid>
              <a:tr h="84452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nl-NL" sz="28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GT                          </a:t>
                      </a:r>
                      <a:endParaRPr lang="en-US" sz="2800" dirty="0">
                        <a:effectLst/>
                        <a:latin typeface=".VnTime" panose="020B7200000000000000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nl-NL" sz="28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 dirty="0">
                        <a:effectLst/>
                        <a:latin typeface=".VnTime" panose="020B7200000000000000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2209017"/>
                  </a:ext>
                </a:extLst>
              </a:tr>
              <a:tr h="60993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nl-NL" sz="2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  <a:endParaRPr lang="en-US" sz="2800">
                        <a:effectLst/>
                        <a:latin typeface=".VnTime" panose="020B7200000000000000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nl-NL" sz="28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 thẳng</a:t>
                      </a:r>
                      <a:r>
                        <a:rPr lang="nl-NL" sz="2800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a là duy nhất</a:t>
                      </a:r>
                      <a:endParaRPr lang="nl-NL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46109456"/>
                  </a:ext>
                </a:extLst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985687" y="2400300"/>
          <a:ext cx="24669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4" imgW="749160" imgH="203040" progId="Equation.DSMT4">
                  <p:embed/>
                </p:oleObj>
              </mc:Choice>
              <mc:Fallback>
                <p:oleObj name="Equation" r:id="rId4" imgW="74916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5687" y="2400300"/>
                        <a:ext cx="2466975" cy="566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1354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671" y="30999"/>
            <a:ext cx="1672205" cy="1425845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10742257-3980-4551-868A-26DC3CB821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43705" y="-59234"/>
            <a:ext cx="5776309" cy="750532"/>
          </a:xfrm>
        </p:spPr>
        <p:txBody>
          <a:bodyPr>
            <a:normAutofit/>
          </a:bodyPr>
          <a:lstStyle/>
          <a:p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2: Chứng minh định lí</a:t>
            </a:r>
            <a:endParaRPr lang="en-US" sz="28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10742257-3980-4551-868A-26DC3CB821EE}"/>
              </a:ext>
            </a:extLst>
          </p:cNvPr>
          <p:cNvSpPr txBox="1">
            <a:spLocks/>
          </p:cNvSpPr>
          <p:nvPr/>
        </p:nvSpPr>
        <p:spPr>
          <a:xfrm>
            <a:off x="1985758" y="465125"/>
            <a:ext cx="5776309" cy="75053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 (SGK-Tr107)</a:t>
            </a:r>
            <a:endParaRPr lang="en-US" sz="28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4" name="Picture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1196" y="691298"/>
            <a:ext cx="3063904" cy="2257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833737"/>
              </p:ext>
            </p:extLst>
          </p:nvPr>
        </p:nvGraphicFramePr>
        <p:xfrm>
          <a:off x="1348354" y="1378493"/>
          <a:ext cx="4448013" cy="1389857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1187979">
                  <a:extLst>
                    <a:ext uri="{9D8B030D-6E8A-4147-A177-3AD203B41FA5}">
                      <a16:colId xmlns:a16="http://schemas.microsoft.com/office/drawing/2014/main" val="2041705718"/>
                    </a:ext>
                  </a:extLst>
                </a:gridCol>
                <a:gridCol w="3260034">
                  <a:extLst>
                    <a:ext uri="{9D8B030D-6E8A-4147-A177-3AD203B41FA5}">
                      <a16:colId xmlns:a16="http://schemas.microsoft.com/office/drawing/2014/main" val="3923576712"/>
                    </a:ext>
                  </a:extLst>
                </a:gridCol>
              </a:tblGrid>
              <a:tr h="69120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nl-NL" sz="28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nl-NL" sz="28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</a:t>
                      </a:r>
                      <a:r>
                        <a:rPr lang="nl-NL" sz="2800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</a:t>
                      </a:r>
                      <a:r>
                        <a:rPr lang="nl-NL" sz="28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</a:t>
                      </a:r>
                      <a:endParaRPr lang="en-US" sz="2800" dirty="0">
                        <a:effectLst/>
                        <a:latin typeface=".VnTime" panose="020B7200000000000000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nl-NL" sz="28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 dirty="0">
                        <a:effectLst/>
                        <a:latin typeface=".VnTime" panose="020B7200000000000000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2209017"/>
                  </a:ext>
                </a:extLst>
              </a:tr>
              <a:tr h="53641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nl-NL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  <a:endParaRPr lang="en-US" sz="2800" dirty="0">
                        <a:effectLst/>
                        <a:latin typeface=".VnTime" panose="020B7200000000000000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nl-NL" sz="2800" i="1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 </a:t>
                      </a:r>
                      <a:r>
                        <a:rPr lang="nl-NL" sz="2800" i="0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// </a:t>
                      </a:r>
                      <a:r>
                        <a:rPr lang="nl-NL" sz="2800" i="1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nl-NL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46109456"/>
                  </a:ext>
                </a:extLst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725542" y="1363850"/>
            <a:ext cx="11643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ại A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769456" y="1764224"/>
            <a:ext cx="11643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ại B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083444" y="2758706"/>
            <a:ext cx="19992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471620" y="3502621"/>
            <a:ext cx="554839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                                                        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y ra:                          (1)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                                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y ra:                           (2)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 (1) và (2) suy ra:                 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 hai góc này ở vị trí đồng vị nên              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025752" y="3496749"/>
            <a:ext cx="16704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 A (GT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625914"/>
              </p:ext>
            </p:extLst>
          </p:nvPr>
        </p:nvGraphicFramePr>
        <p:xfrm>
          <a:off x="4669995" y="3890129"/>
          <a:ext cx="1329024" cy="587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" name="Equation" r:id="rId6" imgW="533160" imgH="266400" progId="Equation.DSMT4">
                  <p:embed/>
                </p:oleObj>
              </mc:Choice>
              <mc:Fallback>
                <p:oleObj name="Equation" r:id="rId6" imgW="533160" imgH="26640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9995" y="3890129"/>
                        <a:ext cx="1329024" cy="5874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4961142" y="4331032"/>
            <a:ext cx="16704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 B (GT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070645"/>
              </p:ext>
            </p:extLst>
          </p:nvPr>
        </p:nvGraphicFramePr>
        <p:xfrm>
          <a:off x="4651916" y="4721601"/>
          <a:ext cx="1347103" cy="610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" name="Equation" r:id="rId8" imgW="533160" imgH="266400" progId="Equation.DSMT4">
                  <p:embed/>
                </p:oleObj>
              </mc:Choice>
              <mc:Fallback>
                <p:oleObj name="Equation" r:id="rId8" imgW="533160" imgH="26640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916" y="4721601"/>
                        <a:ext cx="1347103" cy="6100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324997"/>
              </p:ext>
            </p:extLst>
          </p:nvPr>
        </p:nvGraphicFramePr>
        <p:xfrm>
          <a:off x="6491502" y="5168566"/>
          <a:ext cx="1270565" cy="59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" name="Equation" r:id="rId10" imgW="469800" imgH="266400" progId="Equation.DSMT4">
                  <p:embed/>
                </p:oleObj>
              </mc:Choice>
              <mc:Fallback>
                <p:oleObj name="Equation" r:id="rId10" imgW="469800" imgH="26640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502" y="5168566"/>
                        <a:ext cx="1270565" cy="592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8642801" y="5657057"/>
            <a:ext cx="9220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</a:t>
            </a:r>
            <a:r>
              <a:rPr lang="nl-NL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nl-NL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795614"/>
              </p:ext>
            </p:extLst>
          </p:nvPr>
        </p:nvGraphicFramePr>
        <p:xfrm>
          <a:off x="2797660" y="1473814"/>
          <a:ext cx="774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" name="Equation" r:id="rId12" imgW="774360" imgH="304560" progId="Equation.DSMT4">
                  <p:embed/>
                </p:oleObj>
              </mc:Choice>
              <mc:Fallback>
                <p:oleObj name="Equation" r:id="rId12" imgW="774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97660" y="1473814"/>
                        <a:ext cx="774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374731"/>
              </p:ext>
            </p:extLst>
          </p:nvPr>
        </p:nvGraphicFramePr>
        <p:xfrm>
          <a:off x="2753701" y="1840559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" name="Equation" r:id="rId14" imgW="761760" imgH="317160" progId="Equation.DSMT4">
                  <p:embed/>
                </p:oleObj>
              </mc:Choice>
              <mc:Fallback>
                <p:oleObj name="Equation" r:id="rId14" imgW="761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53701" y="1840559"/>
                        <a:ext cx="762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001675"/>
              </p:ext>
            </p:extLst>
          </p:nvPr>
        </p:nvGraphicFramePr>
        <p:xfrm>
          <a:off x="4090574" y="3634427"/>
          <a:ext cx="7620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" name="Equation" r:id="rId16" imgW="762142" imgH="295145" progId="Equation.DSMT4">
                  <p:embed/>
                </p:oleObj>
              </mc:Choice>
              <mc:Fallback>
                <p:oleObj name="Equation" r:id="rId16" imgW="762142" imgH="29514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90574" y="3634427"/>
                        <a:ext cx="76200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377270"/>
              </p:ext>
            </p:extLst>
          </p:nvPr>
        </p:nvGraphicFramePr>
        <p:xfrm>
          <a:off x="4171132" y="4462885"/>
          <a:ext cx="7524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" name="Equation" r:id="rId18" imgW="752457" imgH="314173" progId="Equation.DSMT4">
                  <p:embed/>
                </p:oleObj>
              </mc:Choice>
              <mc:Fallback>
                <p:oleObj name="Equation" r:id="rId18" imgW="752457" imgH="31417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71132" y="4462885"/>
                        <a:ext cx="752475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827633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2" grpId="0"/>
      <p:bldP spid="22" grpId="0"/>
      <p:bldP spid="36" grpId="0"/>
      <p:bldP spid="37" grpId="0"/>
      <p:bldP spid="40" grpId="0"/>
      <p:bldP spid="43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10742257-3980-4551-868A-26DC3CB821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43705" y="-59234"/>
            <a:ext cx="5776309" cy="750532"/>
          </a:xfrm>
        </p:spPr>
        <p:txBody>
          <a:bodyPr>
            <a:normAutofit/>
          </a:bodyPr>
          <a:lstStyle/>
          <a:p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2: Chứng minh định lí</a:t>
            </a:r>
            <a:endParaRPr lang="en-US" sz="28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10742257-3980-4551-868A-26DC3CB821EE}"/>
              </a:ext>
            </a:extLst>
          </p:cNvPr>
          <p:cNvSpPr txBox="1">
            <a:spLocks/>
          </p:cNvSpPr>
          <p:nvPr/>
        </p:nvSpPr>
        <p:spPr>
          <a:xfrm>
            <a:off x="156958" y="464949"/>
            <a:ext cx="11358283" cy="7507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</a:t>
            </a:r>
            <a:endParaRPr lang="en-US" sz="28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3282824"/>
              </p:ext>
            </p:extLst>
          </p:nvPr>
        </p:nvGraphicFramePr>
        <p:xfrm>
          <a:off x="1194661" y="573440"/>
          <a:ext cx="10515600" cy="94208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515600">
                  <a:extLst>
                    <a:ext uri="{9D8B030D-6E8A-4147-A177-3AD203B41FA5}">
                      <a16:colId xmlns:a16="http://schemas.microsoft.com/office/drawing/2014/main" val="1210721348"/>
                    </a:ext>
                  </a:extLst>
                </a:gridCol>
              </a:tblGrid>
              <a:tr h="46494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 định lí: “Nếu hai đường thẳng xx’, yy’ cắt nhau tại O và góc xOy vuông thì các góc yOx’, x’Oy’, y’Ox đều là góc vuông’’.</a:t>
                      </a:r>
                      <a:endParaRPr lang="en-US" sz="2800" dirty="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1312368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626494"/>
              </p:ext>
            </p:extLst>
          </p:nvPr>
        </p:nvGraphicFramePr>
        <p:xfrm>
          <a:off x="1179164" y="1543730"/>
          <a:ext cx="10515600" cy="94208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515600">
                  <a:extLst>
                    <a:ext uri="{9D8B030D-6E8A-4147-A177-3AD203B41FA5}">
                      <a16:colId xmlns:a16="http://schemas.microsoft.com/office/drawing/2014/main" val="147410568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Viết giả thiết, kết luận và vẽ hình minh họa định lí</a:t>
                      </a: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Chứng minh định lí.</a:t>
                      </a:r>
                      <a:endParaRPr lang="en-US" sz="2800" dirty="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61573711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3619187"/>
              </p:ext>
            </p:extLst>
          </p:nvPr>
        </p:nvGraphicFramePr>
        <p:xfrm>
          <a:off x="1340948" y="4075507"/>
          <a:ext cx="5020158" cy="1389857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696131">
                  <a:extLst>
                    <a:ext uri="{9D8B030D-6E8A-4147-A177-3AD203B41FA5}">
                      <a16:colId xmlns:a16="http://schemas.microsoft.com/office/drawing/2014/main" val="2041705718"/>
                    </a:ext>
                  </a:extLst>
                </a:gridCol>
                <a:gridCol w="4324027">
                  <a:extLst>
                    <a:ext uri="{9D8B030D-6E8A-4147-A177-3AD203B41FA5}">
                      <a16:colId xmlns:a16="http://schemas.microsoft.com/office/drawing/2014/main" val="3923576712"/>
                    </a:ext>
                  </a:extLst>
                </a:gridCol>
              </a:tblGrid>
              <a:tr h="69120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nl-NL" sz="28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nl-NL" sz="28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</a:t>
                      </a:r>
                      <a:r>
                        <a:rPr lang="nl-NL" sz="2800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</a:t>
                      </a:r>
                      <a:r>
                        <a:rPr lang="nl-NL" sz="28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</a:t>
                      </a:r>
                      <a:endParaRPr lang="en-US" sz="2800" dirty="0">
                        <a:effectLst/>
                        <a:latin typeface=".VnTime" panose="020B7200000000000000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nl-NL" sz="28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xx’ và</a:t>
                      </a:r>
                      <a:r>
                        <a:rPr lang="nl-NL" sz="2800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yy’ cắt nhau tại </a:t>
                      </a:r>
                      <a:r>
                        <a:rPr lang="nl-NL" sz="2800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endParaRPr lang="en-US" sz="2800" dirty="0">
                        <a:effectLst/>
                        <a:latin typeface=".VnTime" panose="020B7200000000000000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2209017"/>
                  </a:ext>
                </a:extLst>
              </a:tr>
              <a:tr h="53641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nl-NL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  <a:endParaRPr lang="en-US" sz="2800" dirty="0">
                        <a:effectLst/>
                        <a:latin typeface=".VnTime" panose="020B7200000000000000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nl-NL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46109456"/>
                  </a:ext>
                </a:extLst>
              </a:tr>
            </a:tbl>
          </a:graphicData>
        </a:graphic>
      </p:graphicFrame>
      <p:grpSp>
        <p:nvGrpSpPr>
          <p:cNvPr id="11" name="Group 1"/>
          <p:cNvGrpSpPr>
            <a:grpSpLocks/>
          </p:cNvGrpSpPr>
          <p:nvPr/>
        </p:nvGrpSpPr>
        <p:grpSpPr bwMode="auto">
          <a:xfrm>
            <a:off x="8344659" y="3574520"/>
            <a:ext cx="3037668" cy="1902997"/>
            <a:chOff x="6663" y="2191"/>
            <a:chExt cx="3069" cy="1868"/>
          </a:xfrm>
        </p:grpSpPr>
        <p:sp>
          <p:nvSpPr>
            <p:cNvPr id="12" name="Line 2"/>
            <p:cNvSpPr>
              <a:spLocks noChangeShapeType="1"/>
            </p:cNvSpPr>
            <p:nvPr/>
          </p:nvSpPr>
          <p:spPr bwMode="auto">
            <a:xfrm>
              <a:off x="7950" y="2266"/>
              <a:ext cx="0" cy="16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3"/>
            <p:cNvSpPr>
              <a:spLocks noChangeShapeType="1"/>
            </p:cNvSpPr>
            <p:nvPr/>
          </p:nvSpPr>
          <p:spPr bwMode="auto">
            <a:xfrm>
              <a:off x="6663" y="3085"/>
              <a:ext cx="29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4"/>
            <p:cNvSpPr>
              <a:spLocks noChangeArrowheads="1"/>
            </p:cNvSpPr>
            <p:nvPr/>
          </p:nvSpPr>
          <p:spPr bwMode="auto">
            <a:xfrm>
              <a:off x="7950" y="2986"/>
              <a:ext cx="113" cy="10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8063" y="2191"/>
            <a:ext cx="194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9" name="Equation" r:id="rId3" imgW="126720" imgH="139680" progId="Equation.DSMT4">
                    <p:embed/>
                  </p:oleObj>
                </mc:Choice>
                <mc:Fallback>
                  <p:oleObj name="Equation" r:id="rId3" imgW="126720" imgH="139680" progId="Equation.DSMT4">
                    <p:embed/>
                    <p:pic>
                      <p:nvPicPr>
                        <p:cNvPr id="1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3" y="2191"/>
                          <a:ext cx="194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8063" y="3780"/>
            <a:ext cx="252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0" name="Equation" r:id="rId5" imgW="164880" imgH="177480" progId="Equation.DSMT4">
                    <p:embed/>
                  </p:oleObj>
                </mc:Choice>
                <mc:Fallback>
                  <p:oleObj name="Equation" r:id="rId5" imgW="164880" imgH="177480" progId="Equation.DSMT4">
                    <p:embed/>
                    <p:pic>
                      <p:nvPicPr>
                        <p:cNvPr id="1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3" y="3780"/>
                          <a:ext cx="252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6857" y="2766"/>
            <a:ext cx="213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1" name="Equation" r:id="rId7" imgW="139680" imgH="164880" progId="Equation.DSMT4">
                    <p:embed/>
                  </p:oleObj>
                </mc:Choice>
                <mc:Fallback>
                  <p:oleObj name="Equation" r:id="rId7" imgW="139680" imgH="164880" progId="Equation.DSMT4">
                    <p:embed/>
                    <p:pic>
                      <p:nvPicPr>
                        <p:cNvPr id="1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7" y="2766"/>
                          <a:ext cx="213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9461" y="2766"/>
            <a:ext cx="271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2" name="Equation" r:id="rId9" imgW="177480" imgH="203040" progId="Equation.DSMT4">
                    <p:embed/>
                  </p:oleObj>
                </mc:Choice>
                <mc:Fallback>
                  <p:oleObj name="Equation" r:id="rId9" imgW="177480" imgH="203040" progId="Equation.DSMT4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61" y="2766"/>
                          <a:ext cx="271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7756" y="3087"/>
            <a:ext cx="23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3" name="Equation" r:id="rId11" imgW="152280" imgH="177480" progId="Equation.DSMT4">
                    <p:embed/>
                  </p:oleObj>
                </mc:Choice>
                <mc:Fallback>
                  <p:oleObj name="Equation" r:id="rId11" imgW="152280" imgH="177480" progId="Equation.DSMT4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6" y="3087"/>
                          <a:ext cx="233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Rectangle 18"/>
          <p:cNvSpPr>
            <a:spLocks noChangeArrowheads="1"/>
          </p:cNvSpPr>
          <p:nvPr/>
        </p:nvSpPr>
        <p:spPr bwMode="auto">
          <a:xfrm>
            <a:off x="48110" y="-282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923496"/>
              </p:ext>
            </p:extLst>
          </p:nvPr>
        </p:nvGraphicFramePr>
        <p:xfrm>
          <a:off x="2157959" y="4471414"/>
          <a:ext cx="14382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" name="Equation" r:id="rId13" imgW="1438385" imgH="504876" progId="Equation.DSMT4">
                  <p:embed/>
                </p:oleObj>
              </mc:Choice>
              <mc:Fallback>
                <p:oleObj name="Equation" r:id="rId13" imgW="1438385" imgH="5048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57959" y="4471414"/>
                        <a:ext cx="143827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638441"/>
              </p:ext>
            </p:extLst>
          </p:nvPr>
        </p:nvGraphicFramePr>
        <p:xfrm>
          <a:off x="2157959" y="5038752"/>
          <a:ext cx="37623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" name="Equation" r:id="rId15" imgW="3762286" imgH="495150" progId="Equation.DSMT4">
                  <p:embed/>
                </p:oleObj>
              </mc:Choice>
              <mc:Fallback>
                <p:oleObj name="Equation" r:id="rId15" imgW="3762286" imgH="4951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57959" y="5038752"/>
                        <a:ext cx="376237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23455" y="2951018"/>
            <a:ext cx="20089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1464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40749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: 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299078" y="302359"/>
            <a:ext cx="9079906" cy="6555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x’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(GT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 (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   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    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 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 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048721"/>
              </p:ext>
            </p:extLst>
          </p:nvPr>
        </p:nvGraphicFramePr>
        <p:xfrm>
          <a:off x="2603873" y="1142400"/>
          <a:ext cx="2616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3" imgW="2616120" imgH="507960" progId="Equation.DSMT4">
                  <p:embed/>
                </p:oleObj>
              </mc:Choice>
              <mc:Fallback>
                <p:oleObj name="Equation" r:id="rId3" imgW="26161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3873" y="1142400"/>
                        <a:ext cx="2616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490971"/>
              </p:ext>
            </p:extLst>
          </p:nvPr>
        </p:nvGraphicFramePr>
        <p:xfrm>
          <a:off x="3215793" y="2021350"/>
          <a:ext cx="1447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5" imgW="1447560" imgH="507960" progId="Equation.DSMT4">
                  <p:embed/>
                </p:oleObj>
              </mc:Choice>
              <mc:Fallback>
                <p:oleObj name="Equation" r:id="rId5" imgW="14475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5793" y="2021350"/>
                        <a:ext cx="1447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653130"/>
              </p:ext>
            </p:extLst>
          </p:nvPr>
        </p:nvGraphicFramePr>
        <p:xfrm>
          <a:off x="7682923" y="2021350"/>
          <a:ext cx="1536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7" imgW="1536480" imgH="507960" progId="Equation.DSMT4">
                  <p:embed/>
                </p:oleObj>
              </mc:Choice>
              <mc:Fallback>
                <p:oleObj name="Equation" r:id="rId7" imgW="1536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82923" y="2021350"/>
                        <a:ext cx="1536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513856"/>
              </p:ext>
            </p:extLst>
          </p:nvPr>
        </p:nvGraphicFramePr>
        <p:xfrm>
          <a:off x="3551959" y="2900300"/>
          <a:ext cx="1790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9" imgW="1790640" imgH="507960" progId="Equation.DSMT4">
                  <p:embed/>
                </p:oleObj>
              </mc:Choice>
              <mc:Fallback>
                <p:oleObj name="Equation" r:id="rId9" imgW="17906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51959" y="2900300"/>
                        <a:ext cx="1790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881120"/>
              </p:ext>
            </p:extLst>
          </p:nvPr>
        </p:nvGraphicFramePr>
        <p:xfrm>
          <a:off x="3678959" y="3746200"/>
          <a:ext cx="1663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11" imgW="1663560" imgH="507960" progId="Equation.DSMT4">
                  <p:embed/>
                </p:oleObj>
              </mc:Choice>
              <mc:Fallback>
                <p:oleObj name="Equation" r:id="rId11" imgW="16635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78959" y="3746200"/>
                        <a:ext cx="1663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560871"/>
              </p:ext>
            </p:extLst>
          </p:nvPr>
        </p:nvGraphicFramePr>
        <p:xfrm>
          <a:off x="3551959" y="4592100"/>
          <a:ext cx="1790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13" imgW="1790640" imgH="507960" progId="Equation.DSMT4">
                  <p:embed/>
                </p:oleObj>
              </mc:Choice>
              <mc:Fallback>
                <p:oleObj name="Equation" r:id="rId13" imgW="1790640" imgH="5079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51959" y="4592100"/>
                        <a:ext cx="1790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753816"/>
              </p:ext>
            </p:extLst>
          </p:nvPr>
        </p:nvGraphicFramePr>
        <p:xfrm>
          <a:off x="3719513" y="5429825"/>
          <a:ext cx="157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15" imgW="1574640" imgH="507960" progId="Equation.DSMT4">
                  <p:embed/>
                </p:oleObj>
              </mc:Choice>
              <mc:Fallback>
                <p:oleObj name="Equation" r:id="rId15" imgW="15746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19513" y="5429825"/>
                        <a:ext cx="1574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292850"/>
              </p:ext>
            </p:extLst>
          </p:nvPr>
        </p:nvGraphicFramePr>
        <p:xfrm>
          <a:off x="3215793" y="6283900"/>
          <a:ext cx="3771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17" imgW="3771720" imgH="507960" progId="Equation.DSMT4">
                  <p:embed/>
                </p:oleObj>
              </mc:Choice>
              <mc:Fallback>
                <p:oleObj name="Equation" r:id="rId17" imgW="37717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15793" y="6283900"/>
                        <a:ext cx="37719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"/>
          <p:cNvGrpSpPr>
            <a:grpSpLocks/>
          </p:cNvGrpSpPr>
          <p:nvPr/>
        </p:nvGrpSpPr>
        <p:grpSpPr bwMode="auto">
          <a:xfrm>
            <a:off x="9154332" y="372353"/>
            <a:ext cx="3037668" cy="1902997"/>
            <a:chOff x="6663" y="2191"/>
            <a:chExt cx="3069" cy="1868"/>
          </a:xfrm>
        </p:grpSpPr>
        <p:sp>
          <p:nvSpPr>
            <p:cNvPr id="16" name="Line 2"/>
            <p:cNvSpPr>
              <a:spLocks noChangeShapeType="1"/>
            </p:cNvSpPr>
            <p:nvPr/>
          </p:nvSpPr>
          <p:spPr bwMode="auto">
            <a:xfrm>
              <a:off x="7950" y="2266"/>
              <a:ext cx="0" cy="16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3"/>
            <p:cNvSpPr>
              <a:spLocks noChangeShapeType="1"/>
            </p:cNvSpPr>
            <p:nvPr/>
          </p:nvSpPr>
          <p:spPr bwMode="auto">
            <a:xfrm>
              <a:off x="6663" y="3085"/>
              <a:ext cx="29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4"/>
            <p:cNvSpPr>
              <a:spLocks noChangeArrowheads="1"/>
            </p:cNvSpPr>
            <p:nvPr/>
          </p:nvSpPr>
          <p:spPr bwMode="auto">
            <a:xfrm>
              <a:off x="7950" y="2986"/>
              <a:ext cx="113" cy="10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8063" y="2191"/>
            <a:ext cx="194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5" name="Equation" r:id="rId19" imgW="126720" imgH="139680" progId="Equation.DSMT4">
                    <p:embed/>
                  </p:oleObj>
                </mc:Choice>
                <mc:Fallback>
                  <p:oleObj name="Equation" r:id="rId19" imgW="126720" imgH="139680" progId="Equation.DSMT4">
                    <p:embed/>
                    <p:pic>
                      <p:nvPicPr>
                        <p:cNvPr id="1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3" y="2191"/>
                          <a:ext cx="194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8063" y="3780"/>
            <a:ext cx="252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6" name="Equation" r:id="rId21" imgW="164880" imgH="177480" progId="Equation.DSMT4">
                    <p:embed/>
                  </p:oleObj>
                </mc:Choice>
                <mc:Fallback>
                  <p:oleObj name="Equation" r:id="rId21" imgW="164880" imgH="177480" progId="Equation.DSMT4">
                    <p:embed/>
                    <p:pic>
                      <p:nvPicPr>
                        <p:cNvPr id="1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3" y="3780"/>
                          <a:ext cx="252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6857" y="2766"/>
            <a:ext cx="213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7" name="Equation" r:id="rId23" imgW="139680" imgH="164880" progId="Equation.DSMT4">
                    <p:embed/>
                  </p:oleObj>
                </mc:Choice>
                <mc:Fallback>
                  <p:oleObj name="Equation" r:id="rId23" imgW="139680" imgH="164880" progId="Equation.DSMT4">
                    <p:embed/>
                    <p:pic>
                      <p:nvPicPr>
                        <p:cNvPr id="1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7" y="2766"/>
                          <a:ext cx="213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9461" y="2766"/>
            <a:ext cx="271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8" name="Equation" r:id="rId25" imgW="177480" imgH="203040" progId="Equation.DSMT4">
                    <p:embed/>
                  </p:oleObj>
                </mc:Choice>
                <mc:Fallback>
                  <p:oleObj name="Equation" r:id="rId25" imgW="177480" imgH="203040" progId="Equation.DSMT4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61" y="2766"/>
                          <a:ext cx="271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7756" y="3087"/>
            <a:ext cx="23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9" name="Equation" r:id="rId27" imgW="152280" imgH="177480" progId="Equation.DSMT4">
                    <p:embed/>
                  </p:oleObj>
                </mc:Choice>
                <mc:Fallback>
                  <p:oleObj name="Equation" r:id="rId27" imgW="152280" imgH="177480" progId="Equation.DSMT4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6" y="3087"/>
                          <a:ext cx="233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60026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00605" y="1416307"/>
            <a:ext cx="3052688" cy="4524315"/>
          </a:xfrm>
          <a:prstGeom prst="rect">
            <a:avLst/>
          </a:prstGeom>
          <a:solidFill>
            <a:srgbClr val="92D050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ă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ă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ữ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de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̀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̃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ú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ơ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̃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ằ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ờ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u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ỏ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e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.</a:t>
            </a:r>
          </a:p>
        </p:txBody>
      </p:sp>
      <p:pic>
        <p:nvPicPr>
          <p:cNvPr id="6" name="PartOfYourWorld-V.A-3565486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76400" y="-42884"/>
            <a:ext cx="609600" cy="609600"/>
          </a:xfrm>
          <a:prstGeom prst="rect">
            <a:avLst/>
          </a:prstGeom>
        </p:spPr>
      </p:pic>
      <p:sp>
        <p:nvSpPr>
          <p:cNvPr id="7" name="!!4">
            <a:extLst>
              <a:ext uri="{FF2B5EF4-FFF2-40B4-BE49-F238E27FC236}">
                <a16:creationId xmlns:a16="http://schemas.microsoft.com/office/drawing/2014/main" id="{E8D374EF-932E-44AE-89AA-58D9CB19E58E}"/>
              </a:ext>
            </a:extLst>
          </p:cNvPr>
          <p:cNvSpPr/>
          <p:nvPr/>
        </p:nvSpPr>
        <p:spPr>
          <a:xfrm>
            <a:off x="700604" y="319854"/>
            <a:ext cx="3052689" cy="493723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1227456"/>
            <a:ext cx="1691610" cy="1661758"/>
          </a:xfrm>
          <a:prstGeom prst="rect">
            <a:avLst/>
          </a:prstGeom>
        </p:spPr>
      </p:pic>
      <p:pic>
        <p:nvPicPr>
          <p:cNvPr id="3" name="Picture 2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3130878"/>
            <a:ext cx="1691610" cy="1661758"/>
          </a:xfrm>
          <a:prstGeom prst="rect">
            <a:avLst/>
          </a:prstGeom>
        </p:spPr>
      </p:pic>
      <p:pic>
        <p:nvPicPr>
          <p:cNvPr id="8" name="Picture 7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4992808"/>
            <a:ext cx="1691610" cy="1661758"/>
          </a:xfrm>
          <a:prstGeom prst="rect">
            <a:avLst/>
          </a:prstGeom>
        </p:spPr>
      </p:pic>
      <p:pic>
        <p:nvPicPr>
          <p:cNvPr id="9" name="Picture 8">
            <a:hlinkClick r:id="rId12" action="ppaction://hlinksldjump"/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49"/>
          <a:stretch/>
        </p:blipFill>
        <p:spPr>
          <a:xfrm>
            <a:off x="4518320" y="1000951"/>
            <a:ext cx="4540102" cy="5505022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608627" y="77621"/>
            <a:ext cx="4397358" cy="923330"/>
          </a:xfrm>
          <a:prstGeom prst="rect">
            <a:avLst/>
          </a:prstGeom>
          <a:solidFill>
            <a:srgbClr val="92D050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Sóc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nâu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hạt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dẻ</a:t>
            </a:r>
            <a:endParaRPr 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760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821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6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6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fill="hold" nodeType="withEffect">
                                  <p:stCondLst>
                                    <p:cond delay="6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2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7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811370" y="223011"/>
            <a:ext cx="10023094" cy="1327827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08228" y="2240111"/>
            <a:ext cx="2851445" cy="181588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đường thẳng cắt một trong hai đường thẳng song song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11265" y="4435134"/>
            <a:ext cx="2671334" cy="138499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hẳng a cắt đường thăng b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271229" y="4375700"/>
            <a:ext cx="2910964" cy="95410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800" noProof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 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 đáp án sai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249144" y="2413142"/>
            <a:ext cx="2910964" cy="95410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 cắt đường thẳng kia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10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04756" y="2089608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5712902"/>
              </p:ext>
            </p:extLst>
          </p:nvPr>
        </p:nvGraphicFramePr>
        <p:xfrm>
          <a:off x="1262130" y="375603"/>
          <a:ext cx="9371234" cy="104740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371234">
                  <a:extLst>
                    <a:ext uri="{9D8B030D-6E8A-4147-A177-3AD203B41FA5}">
                      <a16:colId xmlns:a16="http://schemas.microsoft.com/office/drawing/2014/main" val="2987754669"/>
                    </a:ext>
                  </a:extLst>
                </a:gridCol>
              </a:tblGrid>
              <a:tr h="1047403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b="1" u="sng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2800" b="1" u="sng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r>
                        <a:rPr lang="en-US" sz="28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 </a:t>
                      </a:r>
                      <a:r>
                        <a:rPr lang="en-US" sz="28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 GT của định lí: “Nếu một đường thẳng cắt một trong hai đường thẳng song song thì nó cắt đường thẳng kia”. </a:t>
                      </a:r>
                      <a:endParaRPr lang="en-US" sz="28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274738295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89503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6" dur="8150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0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7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7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7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1331260" y="328809"/>
            <a:ext cx="9977716" cy="1376581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92345" y="4526858"/>
            <a:ext cx="393636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37314" y="4456059"/>
            <a:ext cx="4100094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endParaRPr kumimoji="0" lang="en-US" sz="24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57154" y="3032713"/>
            <a:ext cx="4083002" cy="95410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Tia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t nằm giữa 2 tia Ox và O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692345" y="3026819"/>
            <a:ext cx="393636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99765" y="4867271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4128656" y="2209800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048001" y="2104903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083664"/>
              </p:ext>
            </p:extLst>
          </p:nvPr>
        </p:nvGraphicFramePr>
        <p:xfrm>
          <a:off x="8236128" y="3101923"/>
          <a:ext cx="2155667" cy="448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13" imgW="1054080" imgH="266400" progId="Equation.DSMT4">
                  <p:embed/>
                </p:oleObj>
              </mc:Choice>
              <mc:Fallback>
                <p:oleObj name="Equation" r:id="rId13" imgW="1054080" imgH="2664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6128" y="3101923"/>
                        <a:ext cx="2155667" cy="4481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130366"/>
              </p:ext>
            </p:extLst>
          </p:nvPr>
        </p:nvGraphicFramePr>
        <p:xfrm>
          <a:off x="1198563" y="4447536"/>
          <a:ext cx="21558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15" imgW="1054080" imgH="266400" progId="Equation.DSMT4">
                  <p:embed/>
                </p:oleObj>
              </mc:Choice>
              <mc:Fallback>
                <p:oleObj name="Equation" r:id="rId15" imgW="1054080" imgH="2664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4447536"/>
                        <a:ext cx="2155825" cy="449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381750"/>
              </p:ext>
            </p:extLst>
          </p:nvPr>
        </p:nvGraphicFramePr>
        <p:xfrm>
          <a:off x="8359633" y="4559015"/>
          <a:ext cx="2137930" cy="4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17" imgW="1053643" imgH="266584" progId="Equation.DSMT4">
                  <p:embed/>
                </p:oleObj>
              </mc:Choice>
              <mc:Fallback>
                <p:oleObj name="Equation" r:id="rId17" imgW="1053643" imgH="266584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9633" y="4559015"/>
                        <a:ext cx="2137930" cy="498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1378040" y="530526"/>
            <a:ext cx="958188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sng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800" b="1" i="0" u="sng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 định KL của định lí: “ Nếu tia Ot nằm giữa 2 tia Ox và Oy thì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5506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8150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6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6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6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6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6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.xml>PPT CD59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670CF750D4E094D9CC08165A5434B44" ma:contentTypeVersion="27" ma:contentTypeDescription="Create a new document." ma:contentTypeScope="" ma:versionID="26ba29350921b909fe06401ec75b6414">
  <xsd:schema xmlns:xsd="http://www.w3.org/2001/XMLSchema" xmlns:xs="http://www.w3.org/2001/XMLSchema" xmlns:p="http://schemas.microsoft.com/office/2006/metadata/properties" xmlns:ns3="8f9e030e-1049-4e35-97c4-29327fd2f0ea" xmlns:ns4="fe337b5e-17e8-47c2-9b4d-60dac15ff898" targetNamespace="http://schemas.microsoft.com/office/2006/metadata/properties" ma:root="true" ma:fieldsID="4642ff522a61c6c95b9f62fab0b66f77" ns3:_="" ns4:_="">
    <xsd:import namespace="8f9e030e-1049-4e35-97c4-29327fd2f0ea"/>
    <xsd:import namespace="fe337b5e-17e8-47c2-9b4d-60dac15ff898"/>
    <xsd:element name="properties">
      <xsd:complexType>
        <xsd:sequence>
          <xsd:element name="documentManagement">
            <xsd:complexType>
              <xsd:all>
                <xsd:element ref="ns3:NotebookType" minOccurs="0"/>
                <xsd:element ref="ns3:FolderType" minOccurs="0"/>
                <xsd:element ref="ns3:CultureName" minOccurs="0"/>
                <xsd:element ref="ns3:AppVersion" minOccurs="0"/>
                <xsd:element ref="ns3:TeamsChannelId" minOccurs="0"/>
                <xsd:element ref="ns3:Owner" minOccurs="0"/>
                <xsd:element ref="ns3:Math_Settings" minOccurs="0"/>
                <xsd:element ref="ns3:DefaultSectionNames" minOccurs="0"/>
                <xsd:element ref="ns3:Templates" minOccurs="0"/>
                <xsd:element ref="ns3:Teachers" minOccurs="0"/>
                <xsd:element ref="ns3:Students" minOccurs="0"/>
                <xsd:element ref="ns3:Student_Groups" minOccurs="0"/>
                <xsd:element ref="ns3:Distribution_Groups" minOccurs="0"/>
                <xsd:element ref="ns3:LMS_Mapping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3:IsNotebook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f9e030e-1049-4e35-97c4-29327fd2f0ea" elementFormDefault="qualified">
    <xsd:import namespace="http://schemas.microsoft.com/office/2006/documentManagement/types"/>
    <xsd:import namespace="http://schemas.microsoft.com/office/infopath/2007/PartnerControls"/>
    <xsd:element name="NotebookType" ma:index="8" nillable="true" ma:displayName="Notebook Type" ma:internalName="NotebookType">
      <xsd:simpleType>
        <xsd:restriction base="dms:Text"/>
      </xsd:simpleType>
    </xsd:element>
    <xsd:element name="FolderType" ma:index="9" nillable="true" ma:displayName="Folder Type" ma:internalName="FolderType">
      <xsd:simpleType>
        <xsd:restriction base="dms:Text"/>
      </xsd:simpleType>
    </xsd:element>
    <xsd:element name="CultureName" ma:index="10" nillable="true" ma:displayName="Culture Name" ma:internalName="CultureName">
      <xsd:simpleType>
        <xsd:restriction base="dms:Text"/>
      </xsd:simpleType>
    </xsd:element>
    <xsd:element name="AppVersion" ma:index="11" nillable="true" ma:displayName="App Version" ma:internalName="AppVersion">
      <xsd:simpleType>
        <xsd:restriction base="dms:Text"/>
      </xsd:simpleType>
    </xsd:element>
    <xsd:element name="TeamsChannelId" ma:index="12" nillable="true" ma:displayName="Teams Channel Id" ma:internalName="TeamsChannelId">
      <xsd:simpleType>
        <xsd:restriction base="dms:Text"/>
      </xsd:simpleType>
    </xsd:element>
    <xsd:element name="Owner" ma:index="13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Math_Settings" ma:index="14" nillable="true" ma:displayName="Math Settings" ma:internalName="Math_Settings">
      <xsd:simpleType>
        <xsd:restriction base="dms:Text"/>
      </xsd:simpleType>
    </xsd:element>
    <xsd:element name="DefaultSectionNames" ma:index="15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6" nillable="true" ma:displayName="Templates" ma:internalName="Templates">
      <xsd:simpleType>
        <xsd:restriction base="dms:Note">
          <xsd:maxLength value="255"/>
        </xsd:restriction>
      </xsd:simpleType>
    </xsd:element>
    <xsd:element name="Teachers" ma:index="17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18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19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istribution_Groups" ma:index="20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21" nillable="true" ma:displayName="LMS Mappings" ma:internalName="LMS_Mappings">
      <xsd:simpleType>
        <xsd:restriction base="dms:Note">
          <xsd:maxLength value="255"/>
        </xsd:restriction>
      </xsd:simpleType>
    </xsd:element>
    <xsd:element name="Invited_Teachers" ma:index="22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3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4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5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6" nillable="true" ma:displayName="Is Collaboration Space Locked" ma:internalName="Is_Collaboration_Space_Locked">
      <xsd:simpleType>
        <xsd:restriction base="dms:Boolean"/>
      </xsd:simpleType>
    </xsd:element>
    <xsd:element name="IsNotebookLocked" ma:index="27" nillable="true" ma:displayName="Is Notebook Locked" ma:internalName="IsNotebookLocked">
      <xsd:simpleType>
        <xsd:restriction base="dms:Boolean"/>
      </xsd:simpleType>
    </xsd:element>
    <xsd:element name="MediaServiceMetadata" ma:index="3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3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33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34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e337b5e-17e8-47c2-9b4d-60dac15ff898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AppVersion xmlns="8f9e030e-1049-4e35-97c4-29327fd2f0ea" xsi:nil="true"/>
    <Has_Teacher_Only_SectionGroup xmlns="8f9e030e-1049-4e35-97c4-29327fd2f0ea" xsi:nil="true"/>
    <NotebookType xmlns="8f9e030e-1049-4e35-97c4-29327fd2f0ea" xsi:nil="true"/>
    <TeamsChannelId xmlns="8f9e030e-1049-4e35-97c4-29327fd2f0ea" xsi:nil="true"/>
    <Is_Collaboration_Space_Locked xmlns="8f9e030e-1049-4e35-97c4-29327fd2f0ea" xsi:nil="true"/>
    <Self_Registration_Enabled xmlns="8f9e030e-1049-4e35-97c4-29327fd2f0ea" xsi:nil="true"/>
    <Teachers xmlns="8f9e030e-1049-4e35-97c4-29327fd2f0ea">
      <UserInfo>
        <DisplayName/>
        <AccountId xsi:nil="true"/>
        <AccountType/>
      </UserInfo>
    </Teachers>
    <Invited_Teachers xmlns="8f9e030e-1049-4e35-97c4-29327fd2f0ea" xsi:nil="true"/>
    <Invited_Students xmlns="8f9e030e-1049-4e35-97c4-29327fd2f0ea" xsi:nil="true"/>
    <IsNotebookLocked xmlns="8f9e030e-1049-4e35-97c4-29327fd2f0ea" xsi:nil="true"/>
    <DefaultSectionNames xmlns="8f9e030e-1049-4e35-97c4-29327fd2f0ea" xsi:nil="true"/>
    <CultureName xmlns="8f9e030e-1049-4e35-97c4-29327fd2f0ea" xsi:nil="true"/>
    <Templates xmlns="8f9e030e-1049-4e35-97c4-29327fd2f0ea" xsi:nil="true"/>
    <FolderType xmlns="8f9e030e-1049-4e35-97c4-29327fd2f0ea" xsi:nil="true"/>
    <Students xmlns="8f9e030e-1049-4e35-97c4-29327fd2f0ea">
      <UserInfo>
        <DisplayName/>
        <AccountId xsi:nil="true"/>
        <AccountType/>
      </UserInfo>
    </Students>
    <LMS_Mappings xmlns="8f9e030e-1049-4e35-97c4-29327fd2f0ea" xsi:nil="true"/>
    <Math_Settings xmlns="8f9e030e-1049-4e35-97c4-29327fd2f0ea" xsi:nil="true"/>
    <Owner xmlns="8f9e030e-1049-4e35-97c4-29327fd2f0ea">
      <UserInfo>
        <DisplayName/>
        <AccountId xsi:nil="true"/>
        <AccountType/>
      </UserInfo>
    </Owner>
    <Student_Groups xmlns="8f9e030e-1049-4e35-97c4-29327fd2f0ea">
      <UserInfo>
        <DisplayName/>
        <AccountId xsi:nil="true"/>
        <AccountType/>
      </UserInfo>
    </Student_Groups>
    <Distribution_Groups xmlns="8f9e030e-1049-4e35-97c4-29327fd2f0ea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C908A450-AB75-4290-810B-6416A7CFE44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f9e030e-1049-4e35-97c4-29327fd2f0ea"/>
    <ds:schemaRef ds:uri="fe337b5e-17e8-47c2-9b4d-60dac15ff89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8703D5EA-BC60-4AC2-A7C0-76CC7BDC26DC}">
  <ds:schemaRefs>
    <ds:schemaRef ds:uri="http://www.w3.org/XML/1998/namespace"/>
    <ds:schemaRef ds:uri="http://schemas.openxmlformats.org/package/2006/metadata/core-properties"/>
    <ds:schemaRef ds:uri="http://purl.org/dc/terms/"/>
    <ds:schemaRef ds:uri="http://schemas.microsoft.com/office/2006/metadata/properties"/>
    <ds:schemaRef ds:uri="http://purl.org/dc/elements/1.1/"/>
    <ds:schemaRef ds:uri="http://schemas.microsoft.com/office/infopath/2007/PartnerControls"/>
    <ds:schemaRef ds:uri="http://schemas.microsoft.com/office/2006/documentManagement/types"/>
    <ds:schemaRef ds:uri="fe337b5e-17e8-47c2-9b4d-60dac15ff898"/>
    <ds:schemaRef ds:uri="8f9e030e-1049-4e35-97c4-29327fd2f0ea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812B3D89-6A21-4EA8-A830-8B7E2005721E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084</TotalTime>
  <Words>687</Words>
  <Application>Microsoft Office PowerPoint</Application>
  <PresentationFormat>Widescreen</PresentationFormat>
  <Paragraphs>108</Paragraphs>
  <Slides>11</Slides>
  <Notes>5</Notes>
  <HiddenSlides>0</HiddenSlides>
  <MMClips>13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21" baseType="lpstr">
      <vt:lpstr>.VnTime</vt:lpstr>
      <vt:lpstr>Arial</vt:lpstr>
      <vt:lpstr>Calibri</vt:lpstr>
      <vt:lpstr>Calibri Light</vt:lpstr>
      <vt:lpstr>Symbol</vt:lpstr>
      <vt:lpstr>Tahoma</vt:lpstr>
      <vt:lpstr>Times New Roman</vt:lpstr>
      <vt:lpstr>Chủ đề Office</vt:lpstr>
      <vt:lpstr>Equation</vt:lpstr>
      <vt:lpstr>MathType 7.0 Equation</vt:lpstr>
      <vt:lpstr>PowerPoint Presentation</vt:lpstr>
      <vt:lpstr>Dạng 1: Viết giả thiết, kết luận của định lí</vt:lpstr>
      <vt:lpstr>Dạng 1: Viết giả thiết, kết luận của định lí</vt:lpstr>
      <vt:lpstr>Dạng 2: Chứng minh định lí</vt:lpstr>
      <vt:lpstr>Dạng 2: Chứng minh định lí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Ha Dinh Thi Thanh</dc:creator>
  <cp:lastModifiedBy>Admin</cp:lastModifiedBy>
  <cp:revision>95</cp:revision>
  <cp:lastPrinted>2021-03-24T07:45:20Z</cp:lastPrinted>
  <dcterms:created xsi:type="dcterms:W3CDTF">2021-03-24T04:46:50Z</dcterms:created>
  <dcterms:modified xsi:type="dcterms:W3CDTF">2022-06-18T14:52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670CF750D4E094D9CC08165A5434B44</vt:lpwstr>
  </property>
</Properties>
</file>